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1817AB" w:rsidP="005D067D">
      <w:pPr>
        <w:jc w:val="center"/>
        <w:rPr>
          <w:b/>
        </w:rPr>
      </w:pPr>
      <w:r>
        <w:rPr>
          <w:b/>
          <w:sz w:val="28"/>
          <w:szCs w:val="28"/>
        </w:rPr>
        <w:t>Central</w:t>
      </w:r>
      <w:r w:rsidR="0081753E">
        <w:rPr>
          <w:b/>
          <w:sz w:val="28"/>
          <w:szCs w:val="28"/>
        </w:rPr>
        <w:t xml:space="preserve"> </w:t>
      </w:r>
      <w:r w:rsidR="00F80E87">
        <w:rPr>
          <w:b/>
          <w:sz w:val="28"/>
          <w:szCs w:val="28"/>
        </w:rPr>
        <w:t>Angles</w:t>
      </w:r>
      <w:r w:rsidR="002C6587">
        <w:rPr>
          <w:b/>
          <w:sz w:val="28"/>
          <w:szCs w:val="28"/>
        </w:rPr>
        <w:t xml:space="preserve"> Homework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10691E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C6587" w:rsidRPr="00401C48" w:rsidRDefault="002C6587" w:rsidP="002C6587">
      <w:pPr>
        <w:autoSpaceDE w:val="0"/>
        <w:autoSpaceDN w:val="0"/>
        <w:adjustRightInd w:val="0"/>
        <w:rPr>
          <w:b/>
          <w:color w:val="000000"/>
          <w:sz w:val="30"/>
          <w:szCs w:val="30"/>
        </w:rPr>
      </w:pPr>
      <w:r w:rsidRPr="00401C48">
        <w:rPr>
          <w:b/>
          <w:color w:val="000000"/>
          <w:sz w:val="30"/>
          <w:szCs w:val="30"/>
        </w:rPr>
        <w:t>1. Identify and name each of the following</w:t>
      </w:r>
      <w:r w:rsidR="007C5FB3" w:rsidRPr="00401C48">
        <w:rPr>
          <w:b/>
          <w:color w:val="000000"/>
          <w:sz w:val="30"/>
          <w:szCs w:val="30"/>
        </w:rPr>
        <w:t xml:space="preserve"> from </w:t>
      </w:r>
      <w:r w:rsidR="007C5FB3" w:rsidRPr="00401C48">
        <w:rPr>
          <w:b/>
          <w:color w:val="000000"/>
          <w:sz w:val="30"/>
          <w:szCs w:val="30"/>
        </w:rPr>
        <w:sym w:font="Wingdings 2" w:char="F038"/>
      </w:r>
      <w:r w:rsidR="007C5FB3" w:rsidRPr="00401C48">
        <w:rPr>
          <w:b/>
          <w:color w:val="000000"/>
          <w:sz w:val="30"/>
          <w:szCs w:val="30"/>
        </w:rPr>
        <w:t>O</w:t>
      </w:r>
      <w:r w:rsidRPr="00401C48">
        <w:rPr>
          <w:b/>
          <w:color w:val="000000"/>
          <w:sz w:val="30"/>
          <w:szCs w:val="30"/>
        </w:rPr>
        <w:t xml:space="preserve">.   Be sure to use the correct notation. </w:t>
      </w:r>
      <w:r w:rsidR="00477D45">
        <w:rPr>
          <w:b/>
          <w:color w:val="000000"/>
          <w:sz w:val="30"/>
          <w:szCs w:val="30"/>
        </w:rPr>
        <w:t>BD is a diameter.</w:t>
      </w:r>
    </w:p>
    <w:p w:rsidR="002C6587" w:rsidRPr="007A1118" w:rsidRDefault="0010691E" w:rsidP="002C6587">
      <w:pPr>
        <w:autoSpaceDE w:val="0"/>
        <w:autoSpaceDN w:val="0"/>
        <w:adjustRightInd w:val="0"/>
        <w:rPr>
          <w:color w:val="00000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9" o:spid="_x0000_s1030" type="#_x0000_t75" style="position:absolute;margin-left:291.75pt;margin-top:5.1pt;width:182.25pt;height:175.5pt;z-index:-251661824;visibility:visible">
            <v:imagedata r:id="rId7" o:title=""/>
          </v:shape>
        </w:pict>
      </w:r>
    </w:p>
    <w:p w:rsid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4" type="#_x0000_t32" style="position:absolute;left:0;text-align:left;margin-left:-9.6pt;margin-top:13.35pt;width:60pt;height:0;flip:x;z-index:251663872" o:connectortype="straight"/>
        </w:pict>
      </w:r>
      <w:r w:rsidR="002C6587" w:rsidRPr="007A1118">
        <w:rPr>
          <w:color w:val="000000"/>
        </w:rPr>
        <w:t>Two different central angles</w:t>
      </w:r>
      <w:bookmarkStart w:id="0" w:name="_GoBack"/>
      <w:bookmarkEnd w:id="0"/>
    </w:p>
    <w:p w:rsidR="002C6587" w:rsidRDefault="0010691E" w:rsidP="007C5FB3">
      <w:p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5" type="#_x0000_t32" style="position:absolute;left:0;text-align:left;margin-left:-10.1pt;margin-top:6.75pt;width:60pt;height:0;flip:x;z-index:251664896" o:connectortype="straight"/>
        </w:pict>
      </w:r>
    </w:p>
    <w:p w:rsid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6" type="#_x0000_t32" style="position:absolute;left:0;text-align:left;margin-left:-10.1pt;margin-top:13.9pt;width:60pt;height:0;flip:x;z-index:251665920" o:connectortype="straight"/>
        </w:pict>
      </w:r>
      <w:r w:rsidR="002C6587" w:rsidRPr="002C6587">
        <w:rPr>
          <w:color w:val="000000"/>
        </w:rPr>
        <w:t>A min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7" type="#_x0000_t32" style="position:absolute;left:0;text-align:left;margin-left:-10.1pt;margin-top:13.25pt;width:60pt;height:0;flip:x;z-index:251666944" o:connectortype="straight"/>
        </w:pict>
      </w:r>
      <w:r w:rsidR="002C6587" w:rsidRPr="002C6587">
        <w:rPr>
          <w:color w:val="000000"/>
        </w:rPr>
        <w:t>A maj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8" type="#_x0000_t32" style="position:absolute;left:0;text-align:left;margin-left:-10.1pt;margin-top:14.1pt;width:60pt;height:0;flip:x;z-index:251667968" o:connectortype="straight"/>
        </w:pict>
      </w:r>
      <w:r w:rsidR="002C6587" w:rsidRPr="002C6587">
        <w:rPr>
          <w:color w:val="000000"/>
        </w:rPr>
        <w:t>A semicircle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79" type="#_x0000_t32" style="position:absolute;left:0;text-align:left;margin-left:-9.6pt;margin-top:14.45pt;width:60pt;height:0;flip:x;z-index:251668992" o:connectortype="straight"/>
        </w:pict>
      </w:r>
      <w:r w:rsidR="002C6587" w:rsidRPr="002C6587">
        <w:rPr>
          <w:color w:val="000000"/>
        </w:rPr>
        <w:t>Two different chords</w:t>
      </w:r>
    </w:p>
    <w:p w:rsidR="002C6587" w:rsidRDefault="0010691E" w:rsidP="007C5FB3">
      <w:pPr>
        <w:pStyle w:val="ListParagraph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80" type="#_x0000_t32" style="position:absolute;left:0;text-align:left;margin-left:-7.9pt;margin-top:8.9pt;width:60pt;height:0;flip:x;z-index:251670016" o:connectortype="straight"/>
        </w:pict>
      </w:r>
    </w:p>
    <w:p w:rsidR="002C6587" w:rsidRPr="002C6587" w:rsidRDefault="0010691E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w:pict>
          <v:shape id="_x0000_s1081" type="#_x0000_t32" style="position:absolute;left:0;text-align:left;margin-left:-9.5pt;margin-top:16.35pt;width:60pt;height:0;flip:x;z-index:251671040" o:connectortype="straight"/>
        </w:pict>
      </w:r>
      <w:r w:rsidR="002C6587" w:rsidRPr="002C6587">
        <w:rPr>
          <w:color w:val="000000"/>
        </w:rPr>
        <w:t xml:space="preserve">The central angle subtended by </w:t>
      </w:r>
      <w:r w:rsidR="002C6587" w:rsidRPr="002C6587">
        <w:rPr>
          <w:iCs/>
          <w:color w:val="000000"/>
        </w:rPr>
        <w:fldChar w:fldCharType="begin"/>
      </w:r>
      <w:r w:rsidR="002C6587" w:rsidRPr="002C6587">
        <w:rPr>
          <w:iCs/>
          <w:color w:val="000000"/>
        </w:rPr>
        <w:instrText xml:space="preserve"> QUOTE </w:instrText>
      </w:r>
      <w:r>
        <w:rPr>
          <w:position w:val="-6"/>
        </w:rPr>
        <w:pict>
          <v:shape id="_x0000_i1026" type="#_x0000_t75" style="width:19.2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57&quot;/&gt;&lt;w:displayVerticalDrawingGridEvery w:val=&quot;2&quot;/&gt;&lt;w:punctuationKerning/&gt;&lt;w:characterSpacingControl w:val=&quot;DontCompress&quot;/&gt;&lt;w:optimizeForBrowser/&gt;&lt;w:targetScreenSz w:val=&quot;800x600&quot;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61622&quot;/&gt;&lt;wsp:rsid wsp:val=&quot;000601FD&quot;/&gt;&lt;wsp:rsid wsp:val=&quot;000A12C6&quot;/&gt;&lt;wsp:rsid wsp:val=&quot;001817AB&quot;/&gt;&lt;wsp:rsid wsp:val=&quot;001E3499&quot;/&gt;&lt;wsp:rsid wsp:val=&quot;002A2991&quot;/&gt;&lt;wsp:rsid wsp:val=&quot;002B4737&quot;/&gt;&lt;wsp:rsid wsp:val=&quot;002C6587&quot;/&gt;&lt;wsp:rsid wsp:val=&quot;00332ED9&quot;/&gt;&lt;wsp:rsid wsp:val=&quot;003C46F2&quot;/&gt;&lt;wsp:rsid wsp:val=&quot;003E3D75&quot;/&gt;&lt;wsp:rsid wsp:val=&quot;00400DC9&quot;/&gt;&lt;wsp:rsid wsp:val=&quot;00436352&quot;/&gt;&lt;wsp:rsid wsp:val=&quot;005112CE&quot;/&gt;&lt;wsp:rsid wsp:val=&quot;00594AAB&quot;/&gt;&lt;wsp:rsid wsp:val=&quot;005D067D&quot;/&gt;&lt;wsp:rsid wsp:val=&quot;00615CB9&quot;/&gt;&lt;wsp:rsid wsp:val=&quot;00620E77&quot;/&gt;&lt;wsp:rsid wsp:val=&quot;0063199A&quot;/&gt;&lt;wsp:rsid wsp:val=&quot;006E71AE&quot;/&gt;&lt;wsp:rsid wsp:val=&quot;00754800&quot;/&gt;&lt;wsp:rsid wsp:val=&quot;0081753E&quot;/&gt;&lt;wsp:rsid wsp:val=&quot;00897202&quot;/&gt;&lt;wsp:rsid wsp:val=&quot;00927227&quot;/&gt;&lt;wsp:rsid wsp:val=&quot;00961622&quot;/&gt;&lt;wsp:rsid wsp:val=&quot;009A4E36&quot;/&gt;&lt;wsp:rsid wsp:val=&quot;00A97846&quot;/&gt;&lt;wsp:rsid wsp:val=&quot;00AE31C4&quot;/&gt;&lt;wsp:rsid wsp:val=&quot;00AE57C3&quot;/&gt;&lt;wsp:rsid wsp:val=&quot;00C17C97&quot;/&gt;&lt;wsp:rsid wsp:val=&quot;00CF253D&quot;/&gt;&lt;wsp:rsid wsp:val=&quot;00D04BF2&quot;/&gt;&lt;wsp:rsid wsp:val=&quot;00DA7F9B&quot;/&gt;&lt;wsp:rsid wsp:val=&quot;00E72131&quot;/&gt;&lt;wsp:rsid wsp:val=&quot;00F80E87&quot;/&gt;&lt;wsp:rsid wsp:val=&quot;00F94545&quot;/&gt;&lt;wsp:rsid wsp:val=&quot;00FB6DAB&quot;/&gt;&lt;wsp:rsid wsp:val=&quot;00FB77F5&quot;/&gt;&lt;wsp:rsid wsp:val=&quot;00FE096A&quot;/&gt;&lt;/wsp:rsids&gt;&lt;/w:docPr&gt;&lt;w:body&gt;&lt;wx:sect&gt;&lt;w:p wsp:rsidR=&quot;00000000&quot; wsp:rsidRDefault=&quot;00A97846&quot; wsp:rsidP=&quot;00A97846&quot;&gt;&lt;m:oMathPara&gt;&lt;m:oMath&gt;&lt;m:r&gt;&lt;w:rPr&gt;&lt;w:rFonts w:ascii=&quot;Cambria Math&quot; w:h-ansi=&quot;Cambria Math&quot;/&gt;&lt;wx:font wx:val=&quot;Cambria Math&quot;/&gt;&lt;w:i/&gt;&lt;w:color w:val=&quot;000000&quot;/&gt;&lt;/w:rPr&gt;&lt;m:t&gt; &lt;/m:t&gt;&lt;/m:r&gt;&lt;m:acc&gt;&lt;m:accPr&gt;&lt;m:ctrlPr&gt;&lt;w:rPr&gt;&lt;w:rFonts w:ascii=&quot;Cambria Math&quot; w:h-ansi=&quot;Cambria Math&quot;/&gt;&lt;wx:font wx:val=&quot;Cambria Math&quot;/&gt;&lt;w:i/&gt;&lt;w:i-cs/&gt;&lt;w:color w:val=&quot;000000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/w:rPr&gt;&lt;m:t&gt;AD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="002C6587" w:rsidRPr="002C6587">
        <w:rPr>
          <w:iCs/>
          <w:color w:val="000000"/>
        </w:rPr>
        <w:instrText xml:space="preserve"> </w:instrText>
      </w:r>
      <w:r w:rsidR="002C6587" w:rsidRPr="002C6587">
        <w:rPr>
          <w:iCs/>
          <w:color w:val="000000"/>
        </w:rPr>
        <w:fldChar w:fldCharType="separate"/>
      </w:r>
      <w:r w:rsidR="002C6587" w:rsidRPr="002C6587">
        <w:rPr>
          <w:iCs/>
          <w:color w:val="000000"/>
          <w:position w:val="-4"/>
        </w:rPr>
        <w:object w:dxaOrig="420" w:dyaOrig="340">
          <v:shape id="_x0000_i1027" type="#_x0000_t75" style="width:21.6pt;height:17.4pt" o:ole="">
            <v:imagedata r:id="rId9" o:title=""/>
          </v:shape>
          <o:OLEObject Type="Embed" ProgID="Equation.DSMT4" ShapeID="_x0000_i1027" DrawAspect="Content" ObjectID="_1535265515" r:id="rId10"/>
        </w:object>
      </w:r>
      <w:r w:rsidR="002C6587" w:rsidRPr="002C6587">
        <w:rPr>
          <w:iCs/>
          <w:color w:val="000000"/>
        </w:rPr>
        <w:fldChar w:fldCharType="end"/>
      </w:r>
    </w:p>
    <w:p w:rsidR="003038C9" w:rsidRDefault="0010691E" w:rsidP="003038C9">
      <w:pPr>
        <w:spacing w:line="270" w:lineRule="atLeast"/>
        <w:ind w:right="-36"/>
        <w:rPr>
          <w:color w:val="000000"/>
          <w:sz w:val="30"/>
          <w:szCs w:val="30"/>
        </w:rPr>
      </w:pPr>
      <w:r>
        <w:rPr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AE31C4" w:rsidRPr="007C5FB3" w:rsidRDefault="0010691E" w:rsidP="003038C9">
      <w:pPr>
        <w:spacing w:line="270" w:lineRule="atLeast"/>
        <w:ind w:right="2020"/>
        <w:rPr>
          <w:b/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pict>
          <v:shape id="_x0000_s1031" type="#_x0000_t75" style="position:absolute;margin-left:243.15pt;margin-top:5.45pt;width:153.55pt;height:137.15pt;z-index:251655680">
            <v:imagedata r:id="rId11" o:title="Go07an_1102praA_02"/>
          </v:shape>
        </w:pict>
      </w:r>
      <w:r w:rsidR="004B1CCE" w:rsidRPr="007C5FB3">
        <w:rPr>
          <w:b/>
          <w:color w:val="000000"/>
          <w:sz w:val="30"/>
          <w:szCs w:val="30"/>
        </w:rPr>
        <w:t>F</w:t>
      </w:r>
      <w:r w:rsidR="00AE31C4" w:rsidRPr="007C5FB3">
        <w:rPr>
          <w:b/>
          <w:color w:val="000000"/>
          <w:sz w:val="30"/>
          <w:szCs w:val="30"/>
        </w:rPr>
        <w:t>ind each measure.</w:t>
      </w:r>
    </w:p>
    <w:p w:rsidR="007C5FB3" w:rsidRDefault="00477D45" w:rsidP="007C5FB3">
      <w:pPr>
        <w:spacing w:before="240" w:line="270" w:lineRule="atLeast"/>
        <w:ind w:right="20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IL is a diameter.</w:t>
      </w:r>
    </w:p>
    <w:p w:rsidR="007C5FB3" w:rsidRDefault="004B1CCE" w:rsidP="007C5FB3">
      <w:pPr>
        <w:spacing w:before="240" w:line="270" w:lineRule="atLeast"/>
        <w:ind w:right="2020"/>
        <w:rPr>
          <w:rFonts w:ascii="Arial" w:hAnsi="Arial" w:cs="Arial"/>
          <w:color w:val="000000"/>
          <w:sz w:val="22"/>
          <w:szCs w:val="22"/>
        </w:rPr>
      </w:pPr>
      <w:r w:rsidRPr="004B1CCE">
        <w:rPr>
          <w:color w:val="000000"/>
          <w:sz w:val="30"/>
          <w:szCs w:val="30"/>
        </w:rPr>
        <w:t>2</w:t>
      </w:r>
      <w:r w:rsidR="0063199A" w:rsidRPr="004B1CCE">
        <w:rPr>
          <w:color w:val="000000"/>
          <w:sz w:val="30"/>
          <w:szCs w:val="30"/>
        </w:rPr>
        <w:t>.</w:t>
      </w:r>
      <w:r>
        <w:rPr>
          <w:color w:val="000000"/>
          <w:sz w:val="30"/>
          <w:szCs w:val="30"/>
        </w:rPr>
        <w:t xml:space="preserve"> </w:t>
      </w:r>
      <w:r w:rsidRPr="004B1CCE">
        <w:rPr>
          <w:color w:val="000000"/>
          <w:position w:val="-6"/>
          <w:sz w:val="30"/>
          <w:szCs w:val="30"/>
        </w:rPr>
        <w:object w:dxaOrig="580" w:dyaOrig="360">
          <v:shape id="_x0000_i1029" type="#_x0000_t75" style="width:29.4pt;height:18pt" o:ole="">
            <v:imagedata r:id="rId12" o:title=""/>
          </v:shape>
          <o:OLEObject Type="Embed" ProgID="Equation.DSMT4" ShapeID="_x0000_i1029" DrawAspect="Content" ObjectID="_1535265516" r:id="rId13"/>
        </w:object>
      </w:r>
      <w:r w:rsidR="0063199A">
        <w:rPr>
          <w:rFonts w:ascii="Arial" w:hAnsi="Arial" w:cs="Arial"/>
          <w:color w:val="000000"/>
          <w:sz w:val="22"/>
          <w:szCs w:val="22"/>
        </w:rPr>
        <w:t xml:space="preserve"> </w:t>
      </w:r>
      <w:r w:rsidR="009932B2">
        <w:rPr>
          <w:rFonts w:ascii="Arial" w:hAnsi="Arial" w:cs="Arial"/>
          <w:color w:val="000000"/>
          <w:sz w:val="22"/>
          <w:szCs w:val="22"/>
        </w:rPr>
        <w:t>________,</w:t>
      </w:r>
      <w:r w:rsidR="009932B2" w:rsidRPr="004B1CCE">
        <w:rPr>
          <w:color w:val="000000"/>
          <w:position w:val="-6"/>
          <w:sz w:val="30"/>
          <w:szCs w:val="30"/>
        </w:rPr>
        <w:object w:dxaOrig="520" w:dyaOrig="360">
          <v:shape id="_x0000_i1030" type="#_x0000_t75" style="width:26.4pt;height:18pt" o:ole="">
            <v:imagedata r:id="rId14" o:title=""/>
          </v:shape>
          <o:OLEObject Type="Embed" ProgID="Equation.DSMT4" ShapeID="_x0000_i1030" DrawAspect="Content" ObjectID="_1535265517" r:id="rId15"/>
        </w:object>
      </w:r>
      <w:r w:rsidR="009932B2">
        <w:rPr>
          <w:color w:val="000000"/>
          <w:sz w:val="30"/>
          <w:szCs w:val="30"/>
        </w:rPr>
        <w:t>_______</w:t>
      </w:r>
      <w:r>
        <w:rPr>
          <w:rFonts w:ascii="Arial" w:hAnsi="Arial" w:cs="Arial"/>
          <w:color w:val="000000"/>
          <w:sz w:val="22"/>
          <w:szCs w:val="22"/>
        </w:rPr>
        <w:tab/>
        <w:t xml:space="preserve">            </w: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10691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82" type="#_x0000_t75" style="position:absolute;left:0;text-align:left;margin-left:271.6pt;margin-top:44.9pt;width:141.5pt;height:152.05pt;z-index:251673088;mso-position-horizontal-relative:text;mso-position-vertical-relative:text;mso-width-relative:page;mso-height-relative:page">
            <v:imagedata r:id="rId16" o:title="Go07an_1102praB_02"/>
          </v:shape>
        </w:pict>
      </w:r>
      <w:r w:rsidR="004B1CCE">
        <w:rPr>
          <w:rFonts w:ascii="Arial" w:hAnsi="Arial" w:cs="Arial"/>
          <w:color w:val="000000"/>
          <w:sz w:val="22"/>
          <w:szCs w:val="22"/>
        </w:rPr>
        <w:t xml:space="preserve"> </w:t>
      </w:r>
      <w:r w:rsidR="00477D45">
        <w:rPr>
          <w:color w:val="000000"/>
          <w:sz w:val="30"/>
          <w:szCs w:val="30"/>
        </w:rPr>
        <w:t>RU &amp; QT are diameters.</w:t>
      </w:r>
    </w:p>
    <w:p w:rsidR="004B1CCE" w:rsidRDefault="004B1CC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 w:rsidRPr="004B1CCE">
        <w:rPr>
          <w:color w:val="000000"/>
          <w:sz w:val="30"/>
          <w:szCs w:val="30"/>
        </w:rPr>
        <w:t>3.</w:t>
      </w:r>
      <w:r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00" w:dyaOrig="400">
          <v:shape id="_x0000_i1031" type="#_x0000_t75" style="width:175.8pt;height:20.4pt" o:ole="">
            <v:imagedata r:id="rId17" o:title=""/>
          </v:shape>
          <o:OLEObject Type="Embed" ProgID="Equation.DSMT4" ShapeID="_x0000_i1031" DrawAspect="Content" ObjectID="_1535265518" r:id="rId18"/>
        </w:objec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</w:p>
    <w:p w:rsidR="007C5FB3" w:rsidRDefault="0010691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>
        <w:rPr>
          <w:noProof/>
        </w:rPr>
        <w:lastRenderedPageBreak/>
        <w:pict>
          <v:shape id="_x0000_s1085" type="#_x0000_t75" style="position:absolute;left:0;text-align:left;margin-left:240.1pt;margin-top:4.65pt;width:151.2pt;height:142.95pt;z-index:251679232;mso-position-horizontal-relative:text;mso-position-vertical-relative:text;mso-width-relative:page;mso-height-relative:page">
            <v:imagedata r:id="rId19" o:title="Go07an_1102praB_03"/>
          </v:shape>
        </w:pict>
      </w:r>
      <w:r w:rsidR="00477D45">
        <w:rPr>
          <w:color w:val="000000"/>
          <w:position w:val="-10"/>
          <w:sz w:val="30"/>
          <w:szCs w:val="30"/>
        </w:rPr>
        <w:t>HE is a diameter</w:t>
      </w:r>
    </w:p>
    <w:p w:rsidR="007C5FB3" w:rsidRDefault="00AE31C4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4B1CCE">
        <w:rPr>
          <w:color w:val="000000"/>
          <w:sz w:val="30"/>
          <w:szCs w:val="30"/>
        </w:rPr>
        <w:t>4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40" w:dyaOrig="400">
          <v:shape id="_x0000_i1032" type="#_x0000_t75" style="width:177pt;height:20.4pt" o:ole="">
            <v:imagedata r:id="rId20" o:title=""/>
          </v:shape>
          <o:OLEObject Type="Embed" ProgID="Equation.DSMT4" ShapeID="_x0000_i1032" DrawAspect="Content" ObjectID="_1535265519" r:id="rId21"/>
        </w:object>
      </w:r>
      <w:r w:rsidR="00680E9F">
        <w:rPr>
          <w:color w:val="000000"/>
          <w:sz w:val="30"/>
          <w:szCs w:val="30"/>
        </w:rPr>
        <w:t xml:space="preserve">                     </w:t>
      </w: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10691E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pict>
          <v:shape id="_x0000_s1086" type="#_x0000_t75" style="position:absolute;left:0;text-align:left;margin-left:221.6pt;margin-top:3.1pt;width:183.25pt;height:152.3pt;z-index:251681280;mso-position-horizontal-relative:text;mso-position-vertical-relative:text;mso-width-relative:page;mso-height-relative:page">
            <v:imagedata r:id="rId22" o:title="Go07an_11MCctstA_02"/>
          </v:shape>
        </w:pict>
      </w:r>
      <w:r w:rsidR="00477D45">
        <w:rPr>
          <w:color w:val="000000"/>
          <w:sz w:val="30"/>
          <w:szCs w:val="30"/>
        </w:rPr>
        <w:t>DA and FC are diameters.</w:t>
      </w:r>
    </w:p>
    <w:p w:rsidR="00AE31C4" w:rsidRDefault="00680E9F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5. </w:t>
      </w:r>
      <w:r w:rsidR="00B53071" w:rsidRPr="004B1CCE">
        <w:rPr>
          <w:color w:val="000000"/>
          <w:position w:val="-10"/>
          <w:sz w:val="30"/>
          <w:szCs w:val="30"/>
        </w:rPr>
        <w:object w:dxaOrig="3480" w:dyaOrig="400">
          <v:shape id="_x0000_i1033" type="#_x0000_t75" style="width:174pt;height:20.4pt" o:ole="">
            <v:imagedata r:id="rId23" o:title=""/>
          </v:shape>
          <o:OLEObject Type="Embed" ProgID="Equation.DSMT4" ShapeID="_x0000_i1033" DrawAspect="Content" ObjectID="_1535265520" r:id="rId24"/>
        </w:object>
      </w:r>
    </w:p>
    <w:p w:rsidR="0063199A" w:rsidRDefault="004B1CCE" w:rsidP="00AE31C4">
      <w:pPr>
        <w:rPr>
          <w:color w:val="000000"/>
        </w:rPr>
      </w:pPr>
      <w:r>
        <w:rPr>
          <w:color w:val="000000"/>
        </w:rPr>
        <w:t xml:space="preserve">         </w:t>
      </w:r>
    </w:p>
    <w:p w:rsidR="004B1CCE" w:rsidRDefault="004B1CCE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10691E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pict>
          <v:shape id="_x0000_s1083" type="#_x0000_t75" style="position:absolute;left:0;text-align:left;margin-left:230.1pt;margin-top:5.95pt;width:142.05pt;height:155.2pt;z-index:251675136;mso-position-horizontal-relative:text;mso-position-vertical-relative:text;mso-width-relative:page;mso-height-relative:page">
            <v:imagedata r:id="rId25" o:title="Go07an_1102praA_03"/>
          </v:shape>
        </w:pic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3038C9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30"/>
          <w:szCs w:val="30"/>
        </w:rPr>
        <w:t>6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8A37A9" w:rsidRPr="004B1CCE">
        <w:rPr>
          <w:color w:val="000000"/>
          <w:position w:val="-10"/>
          <w:sz w:val="30"/>
          <w:szCs w:val="30"/>
        </w:rPr>
        <w:object w:dxaOrig="720" w:dyaOrig="320">
          <v:shape id="_x0000_i1034" type="#_x0000_t75" style="width:36.6pt;height:16.2pt" o:ole="">
            <v:imagedata r:id="rId26" o:title=""/>
          </v:shape>
          <o:OLEObject Type="Embed" ProgID="Equation.DSMT4" ShapeID="_x0000_i1034" DrawAspect="Content" ObjectID="_1535265521" r:id="rId27"/>
        </w:object>
      </w:r>
      <w:r w:rsidR="004B1CCE">
        <w:rPr>
          <w:rFonts w:ascii="Arial" w:hAnsi="Arial" w:cs="Arial"/>
          <w:color w:val="000000"/>
          <w:sz w:val="22"/>
          <w:szCs w:val="22"/>
        </w:rPr>
        <w:t xml:space="preserve"> ___________</w:t>
      </w:r>
      <w:r w:rsidR="00680E9F">
        <w:rPr>
          <w:rFonts w:ascii="Arial" w:hAnsi="Arial" w:cs="Arial"/>
          <w:color w:val="000000"/>
          <w:sz w:val="22"/>
          <w:szCs w:val="22"/>
        </w:rPr>
        <w:t xml:space="preserve">                                                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10691E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84" type="#_x0000_t75" style="position:absolute;left:0;text-align:left;margin-left:275.6pt;margin-top:6.6pt;width:158.75pt;height:157.95pt;z-index:251677184;mso-position-horizontal-relative:text;mso-position-vertical-relative:text;mso-width-relative:page;mso-height-relative:page">
            <v:imagedata r:id="rId28" o:title=""/>
          </v:shape>
        </w:pic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477D45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UX is a diameter.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3199A" w:rsidRPr="009A4E36" w:rsidRDefault="00680E9F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7. </w:t>
      </w:r>
      <w:r w:rsidRPr="00680E9F">
        <w:rPr>
          <w:color w:val="000000"/>
          <w:position w:val="-6"/>
          <w:sz w:val="30"/>
          <w:szCs w:val="30"/>
        </w:rPr>
        <w:object w:dxaOrig="800" w:dyaOrig="279">
          <v:shape id="_x0000_i1035" type="#_x0000_t75" style="width:40.2pt;height:14.4pt" o:ole="">
            <v:imagedata r:id="rId29" o:title=""/>
          </v:shape>
          <o:OLEObject Type="Embed" ProgID="Equation.DSMT4" ShapeID="_x0000_i1035" DrawAspect="Content" ObjectID="_1535265522" r:id="rId30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_______,</w:t>
      </w:r>
      <w:r w:rsidRPr="00680E9F">
        <w:rPr>
          <w:color w:val="000000"/>
          <w:position w:val="-6"/>
          <w:sz w:val="30"/>
          <w:szCs w:val="30"/>
        </w:rPr>
        <w:object w:dxaOrig="580" w:dyaOrig="360">
          <v:shape id="_x0000_i1036" type="#_x0000_t75" style="width:29.4pt;height:18pt" o:ole="">
            <v:imagedata r:id="rId31" o:title=""/>
          </v:shape>
          <o:OLEObject Type="Embed" ProgID="Equation.DSMT4" ShapeID="_x0000_i1036" DrawAspect="Content" ObjectID="_1535265523" r:id="rId32"/>
        </w:object>
      </w:r>
      <w:r>
        <w:rPr>
          <w:color w:val="000000"/>
          <w:sz w:val="30"/>
          <w:szCs w:val="30"/>
        </w:rPr>
        <w:t>________</w:t>
      </w:r>
    </w:p>
    <w:sectPr w:rsidR="0063199A" w:rsidRPr="009A4E36" w:rsidSect="00F80E87">
      <w:headerReference w:type="default" r:id="rId33"/>
      <w:footerReference w:type="default" r:id="rId34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0017" w:rsidRDefault="002F0017">
      <w:r>
        <w:separator/>
      </w:r>
    </w:p>
  </w:endnote>
  <w:endnote w:type="continuationSeparator" w:id="0">
    <w:p w:rsidR="002F0017" w:rsidRDefault="002F0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CF253D" w:rsidRDefault="003038C9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0017" w:rsidRDefault="002F0017">
      <w:r>
        <w:separator/>
      </w:r>
    </w:p>
  </w:footnote>
  <w:footnote w:type="continuationSeparator" w:id="0">
    <w:p w:rsidR="002F0017" w:rsidRDefault="002F00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897202" w:rsidRDefault="00FE24B8" w:rsidP="00897202">
    <w:pPr>
      <w:tabs>
        <w:tab w:val="center" w:pos="5112"/>
        <w:tab w:val="right" w:pos="10224"/>
      </w:tabs>
      <w:rPr>
        <w:sz w:val="22"/>
      </w:rPr>
    </w:pPr>
    <w:r>
      <w:rPr>
        <w:sz w:val="22"/>
      </w:rPr>
      <w:t>GSE</w:t>
    </w:r>
    <w:r w:rsidR="003038C9" w:rsidRPr="00897202">
      <w:rPr>
        <w:sz w:val="22"/>
      </w:rPr>
      <w:t xml:space="preserve"> Geometry</w:t>
    </w:r>
    <w:r w:rsidR="003038C9" w:rsidRPr="00897202">
      <w:rPr>
        <w:sz w:val="22"/>
      </w:rPr>
      <w:tab/>
    </w:r>
    <w:r w:rsidR="0010691E">
      <w:rPr>
        <w:sz w:val="22"/>
      </w:rPr>
      <w:t>4</w:t>
    </w:r>
    <w:r w:rsidR="003038C9" w:rsidRPr="00897202">
      <w:rPr>
        <w:sz w:val="22"/>
      </w:rPr>
      <w:t xml:space="preserve"> </w:t>
    </w:r>
    <w:r w:rsidR="003038C9">
      <w:rPr>
        <w:sz w:val="22"/>
      </w:rPr>
      <w:t>–</w:t>
    </w:r>
    <w:r w:rsidR="003038C9" w:rsidRPr="00897202">
      <w:rPr>
        <w:sz w:val="22"/>
      </w:rPr>
      <w:t xml:space="preserve"> </w:t>
    </w:r>
    <w:r w:rsidR="00E10E39">
      <w:rPr>
        <w:sz w:val="22"/>
      </w:rPr>
      <w:t>Circle Angles and Arcs</w:t>
    </w:r>
    <w:r w:rsidR="003038C9" w:rsidRPr="00897202">
      <w:rPr>
        <w:sz w:val="22"/>
      </w:rPr>
      <w:tab/>
    </w:r>
    <w:r w:rsidR="0010691E">
      <w:rPr>
        <w:sz w:val="22"/>
      </w:rPr>
      <w:t>4</w:t>
    </w:r>
    <w:r w:rsidR="003038C9" w:rsidRPr="00897202">
      <w:rPr>
        <w:sz w:val="22"/>
      </w:rPr>
      <w:t xml:space="preserve">.1 – </w:t>
    </w:r>
    <w:r w:rsidR="00E10E39">
      <w:rPr>
        <w:sz w:val="22"/>
      </w:rPr>
      <w:t>H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2" w15:restartNumberingAfterBreak="0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1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61622"/>
    <w:rsid w:val="000601FD"/>
    <w:rsid w:val="000A12C6"/>
    <w:rsid w:val="0010691E"/>
    <w:rsid w:val="001817AB"/>
    <w:rsid w:val="001E3499"/>
    <w:rsid w:val="00266695"/>
    <w:rsid w:val="002A2991"/>
    <w:rsid w:val="002B4737"/>
    <w:rsid w:val="002C6587"/>
    <w:rsid w:val="002F0017"/>
    <w:rsid w:val="003038C9"/>
    <w:rsid w:val="00332ED9"/>
    <w:rsid w:val="003A6CA3"/>
    <w:rsid w:val="003C46F2"/>
    <w:rsid w:val="003C55CE"/>
    <w:rsid w:val="003E3D75"/>
    <w:rsid w:val="00400DC9"/>
    <w:rsid w:val="00401C48"/>
    <w:rsid w:val="00436352"/>
    <w:rsid w:val="00477D45"/>
    <w:rsid w:val="004B1CCE"/>
    <w:rsid w:val="005112CE"/>
    <w:rsid w:val="00594AAB"/>
    <w:rsid w:val="005D067D"/>
    <w:rsid w:val="00615CB9"/>
    <w:rsid w:val="00620E77"/>
    <w:rsid w:val="0063199A"/>
    <w:rsid w:val="00680E9F"/>
    <w:rsid w:val="006E71AE"/>
    <w:rsid w:val="00754800"/>
    <w:rsid w:val="007C5FB3"/>
    <w:rsid w:val="0081753E"/>
    <w:rsid w:val="00897202"/>
    <w:rsid w:val="008A37A9"/>
    <w:rsid w:val="00927227"/>
    <w:rsid w:val="00946226"/>
    <w:rsid w:val="00961622"/>
    <w:rsid w:val="009932B2"/>
    <w:rsid w:val="009A4E36"/>
    <w:rsid w:val="00AE31C4"/>
    <w:rsid w:val="00AE57C3"/>
    <w:rsid w:val="00B53071"/>
    <w:rsid w:val="00BD2129"/>
    <w:rsid w:val="00C17C97"/>
    <w:rsid w:val="00C516DA"/>
    <w:rsid w:val="00CF253D"/>
    <w:rsid w:val="00D04BF2"/>
    <w:rsid w:val="00DA7F9B"/>
    <w:rsid w:val="00E10E39"/>
    <w:rsid w:val="00E72131"/>
    <w:rsid w:val="00F80E87"/>
    <w:rsid w:val="00F94545"/>
    <w:rsid w:val="00FB6DAB"/>
    <w:rsid w:val="00FB77F5"/>
    <w:rsid w:val="00FE096A"/>
    <w:rsid w:val="00FE2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  <o:rules v:ext="edit">
        <o:r id="V:Rule9" type="connector" idref="#_x0000_s1080"/>
        <o:r id="V:Rule10" type="connector" idref="#_x0000_s1077"/>
        <o:r id="V:Rule11" type="connector" idref="#_x0000_s1075"/>
        <o:r id="V:Rule12" type="connector" idref="#_x0000_s1078"/>
        <o:r id="V:Rule13" type="connector" idref="#_x0000_s1074"/>
        <o:r id="V:Rule14" type="connector" idref="#_x0000_s1081"/>
        <o:r id="V:Rule15" type="connector" idref="#_x0000_s1076"/>
        <o:r id="V:Rule16" type="connector" idref="#_x0000_s1079"/>
      </o:rules>
    </o:shapelayout>
  </w:shapeDefaults>
  <w:decimalSymbol w:val="."/>
  <w:listSeparator w:val=","/>
  <w14:docId w14:val="307580EE"/>
  <w15:docId w15:val="{414DE24B-7A83-4AA2-BC30-2BEAE24CF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jpeg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37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Spencer Bernstein</cp:lastModifiedBy>
  <cp:revision>7</cp:revision>
  <cp:lastPrinted>2015-10-05T13:31:00Z</cp:lastPrinted>
  <dcterms:created xsi:type="dcterms:W3CDTF">2014-03-19T17:23:00Z</dcterms:created>
  <dcterms:modified xsi:type="dcterms:W3CDTF">2016-09-13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